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8"/>
  </p:notesMasterIdLst>
  <p:sldIdLst>
    <p:sldId id="256" r:id="rId5"/>
    <p:sldId id="283" r:id="rId6"/>
    <p:sldId id="268" r:id="rId7"/>
    <p:sldId id="286" r:id="rId8"/>
    <p:sldId id="284" r:id="rId9"/>
    <p:sldId id="287" r:id="rId10"/>
    <p:sldId id="288" r:id="rId11"/>
    <p:sldId id="289" r:id="rId12"/>
    <p:sldId id="291" r:id="rId13"/>
    <p:sldId id="292" r:id="rId14"/>
    <p:sldId id="293" r:id="rId15"/>
    <p:sldId id="279" r:id="rId16"/>
    <p:sldId id="263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</a:t>
            </a:r>
            <a:r>
              <a:rPr lang="en-US" dirty="0" smtClean="0"/>
              <a:t>icon</a:t>
            </a:r>
            <a:r>
              <a:rPr lang="en-US" baseline="0" dirty="0" smtClean="0"/>
              <a:t> </a:t>
            </a:r>
            <a:r>
              <a:rPr lang="en-US" dirty="0" smtClean="0"/>
              <a:t>in </a:t>
            </a:r>
            <a:r>
              <a:rPr lang="en-US" dirty="0"/>
              <a:t>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0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49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207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340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522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4.bin"/><Relationship Id="rId25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25.png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19.bin"/><Relationship Id="rId41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22.bin"/><Relationship Id="rId43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13" Type="http://schemas.openxmlformats.org/officeDocument/2006/relationships/image" Target="../media/image59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7.png"/><Relationship Id="rId5" Type="http://schemas.openxmlformats.org/officeDocument/2006/relationships/image" Target="../media/image3.sv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4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080160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2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264056" y="357113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400" y="661708"/>
            <a:ext cx="1158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kết quả của các phép tính dưới đây, sau đó viết các chữ cái tương ứng với các số vừa tìm được vào các ô ở hàng dưới em sẽ tìm được tên của Ông.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1481266" y="2060576"/>
            <a:ext cx="32477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kumimoji="1"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[(-7) + 3] +7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489956" y="2727326"/>
            <a:ext cx="258745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5) + (-3) =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1483676" y="3336926"/>
            <a:ext cx="3064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4+ (-6) + (- 4) =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341913" y="3886201"/>
            <a:ext cx="314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2) + (-10) =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6364759" y="4419601"/>
            <a:ext cx="273908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 + (-3) =</a:t>
            </a:r>
          </a:p>
        </p:txBody>
      </p:sp>
      <p:graphicFrame>
        <p:nvGraphicFramePr>
          <p:cNvPr id="102408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540834"/>
              </p:ext>
            </p:extLst>
          </p:nvPr>
        </p:nvGraphicFramePr>
        <p:xfrm>
          <a:off x="1404552" y="5257800"/>
          <a:ext cx="9078096" cy="704850"/>
        </p:xfrm>
        <a:graphic>
          <a:graphicData uri="http://schemas.openxmlformats.org/drawingml/2006/table">
            <a:tbl>
              <a:tblPr/>
              <a:tblGrid>
                <a:gridCol w="756508">
                  <a:extLst>
                    <a:ext uri="{9D8B030D-6E8A-4147-A177-3AD203B41FA5}">
                      <a16:colId xmlns:a16="http://schemas.microsoft.com/office/drawing/2014/main" xmlns="" val="24594382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214817612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2716603019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414369141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343113651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382685910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739393131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2498513103"/>
                    </a:ext>
                  </a:extLst>
                </a:gridCol>
                <a:gridCol w="834768">
                  <a:extLst>
                    <a:ext uri="{9D8B030D-6E8A-4147-A177-3AD203B41FA5}">
                      <a16:colId xmlns:a16="http://schemas.microsoft.com/office/drawing/2014/main" xmlns="" val="1749747015"/>
                    </a:ext>
                  </a:extLst>
                </a:gridCol>
                <a:gridCol w="678248">
                  <a:extLst>
                    <a:ext uri="{9D8B030D-6E8A-4147-A177-3AD203B41FA5}">
                      <a16:colId xmlns:a16="http://schemas.microsoft.com/office/drawing/2014/main" xmlns="" val="297664474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303738782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1791363791"/>
                    </a:ext>
                  </a:extLst>
                </a:gridCol>
              </a:tblGrid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05335103"/>
                  </a:ext>
                </a:extLst>
              </a:tr>
            </a:tbl>
          </a:graphicData>
        </a:graphic>
      </p:graphicFrame>
      <p:graphicFrame>
        <p:nvGraphicFramePr>
          <p:cNvPr id="102493" name="Group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474566"/>
              </p:ext>
            </p:extLst>
          </p:nvPr>
        </p:nvGraphicFramePr>
        <p:xfrm>
          <a:off x="1404551" y="6019801"/>
          <a:ext cx="9078098" cy="582613"/>
        </p:xfrm>
        <a:graphic>
          <a:graphicData uri="http://schemas.openxmlformats.org/drawingml/2006/table">
            <a:tbl>
              <a:tblPr/>
              <a:tblGrid>
                <a:gridCol w="743464">
                  <a:extLst>
                    <a:ext uri="{9D8B030D-6E8A-4147-A177-3AD203B41FA5}">
                      <a16:colId xmlns:a16="http://schemas.microsoft.com/office/drawing/2014/main" xmlns="" val="1026799512"/>
                    </a:ext>
                  </a:extLst>
                </a:gridCol>
                <a:gridCol w="782594">
                  <a:extLst>
                    <a:ext uri="{9D8B030D-6E8A-4147-A177-3AD203B41FA5}">
                      <a16:colId xmlns:a16="http://schemas.microsoft.com/office/drawing/2014/main" xmlns="" val="2857481611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2375483005"/>
                    </a:ext>
                  </a:extLst>
                </a:gridCol>
                <a:gridCol w="743464">
                  <a:extLst>
                    <a:ext uri="{9D8B030D-6E8A-4147-A177-3AD203B41FA5}">
                      <a16:colId xmlns:a16="http://schemas.microsoft.com/office/drawing/2014/main" xmlns="" val="101059963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2278983386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140205585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2797193514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3228877479"/>
                    </a:ext>
                  </a:extLst>
                </a:gridCol>
                <a:gridCol w="769552">
                  <a:extLst>
                    <a:ext uri="{9D8B030D-6E8A-4147-A177-3AD203B41FA5}">
                      <a16:colId xmlns:a16="http://schemas.microsoft.com/office/drawing/2014/main" xmlns="" val="2506774551"/>
                    </a:ext>
                  </a:extLst>
                </a:gridCol>
                <a:gridCol w="736944">
                  <a:extLst>
                    <a:ext uri="{9D8B030D-6E8A-4147-A177-3AD203B41FA5}">
                      <a16:colId xmlns:a16="http://schemas.microsoft.com/office/drawing/2014/main" xmlns="" val="207714799"/>
                    </a:ext>
                  </a:extLst>
                </a:gridCol>
                <a:gridCol w="719010">
                  <a:extLst>
                    <a:ext uri="{9D8B030D-6E8A-4147-A177-3AD203B41FA5}">
                      <a16:colId xmlns:a16="http://schemas.microsoft.com/office/drawing/2014/main" xmlns="" val="3539446698"/>
                    </a:ext>
                  </a:extLst>
                </a:gridCol>
                <a:gridCol w="767920">
                  <a:extLst>
                    <a:ext uri="{9D8B030D-6E8A-4147-A177-3AD203B41FA5}">
                      <a16:colId xmlns:a16="http://schemas.microsoft.com/office/drawing/2014/main" xmlns="" val="540274564"/>
                    </a:ext>
                  </a:extLst>
                </a:gridCol>
              </a:tblGrid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90383021"/>
                  </a:ext>
                </a:extLst>
              </a:tr>
            </a:tbl>
          </a:graphicData>
        </a:graphic>
      </p:graphicFrame>
      <p:sp>
        <p:nvSpPr>
          <p:cNvPr id="102487" name="Rectangle 87"/>
          <p:cNvSpPr>
            <a:spLocks noChangeArrowheads="1"/>
          </p:cNvSpPr>
          <p:nvPr/>
        </p:nvSpPr>
        <p:spPr bwMode="auto">
          <a:xfrm>
            <a:off x="6289634" y="2193926"/>
            <a:ext cx="2657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15) + 10 =</a:t>
            </a:r>
          </a:p>
        </p:txBody>
      </p:sp>
      <p:sp>
        <p:nvSpPr>
          <p:cNvPr id="102488" name="Rectangle 88"/>
          <p:cNvSpPr>
            <a:spLocks noChangeArrowheads="1"/>
          </p:cNvSpPr>
          <p:nvPr/>
        </p:nvSpPr>
        <p:spPr bwMode="auto">
          <a:xfrm>
            <a:off x="1492759" y="4556126"/>
            <a:ext cx="2374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20 + (-5) =</a:t>
            </a:r>
          </a:p>
        </p:txBody>
      </p:sp>
      <p:sp>
        <p:nvSpPr>
          <p:cNvPr id="102489" name="Rectangle 89"/>
          <p:cNvSpPr>
            <a:spLocks noChangeArrowheads="1"/>
          </p:cNvSpPr>
          <p:nvPr/>
        </p:nvSpPr>
        <p:spPr bwMode="auto">
          <a:xfrm>
            <a:off x="6341913" y="3301533"/>
            <a:ext cx="29738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5 + (-15) =</a:t>
            </a:r>
          </a:p>
        </p:txBody>
      </p:sp>
      <p:sp>
        <p:nvSpPr>
          <p:cNvPr id="102490" name="Rectangle 90"/>
          <p:cNvSpPr>
            <a:spLocks noChangeArrowheads="1"/>
          </p:cNvSpPr>
          <p:nvPr/>
        </p:nvSpPr>
        <p:spPr bwMode="auto">
          <a:xfrm>
            <a:off x="1493301" y="3946526"/>
            <a:ext cx="2333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18) + 8 =</a:t>
            </a:r>
          </a:p>
        </p:txBody>
      </p:sp>
      <p:sp>
        <p:nvSpPr>
          <p:cNvPr id="102491" name="Rectangle 91"/>
          <p:cNvSpPr>
            <a:spLocks noChangeArrowheads="1"/>
          </p:cNvSpPr>
          <p:nvPr/>
        </p:nvSpPr>
        <p:spPr bwMode="auto">
          <a:xfrm>
            <a:off x="6294572" y="2803526"/>
            <a:ext cx="22821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3) + 0 =</a:t>
            </a:r>
          </a:p>
        </p:txBody>
      </p:sp>
      <p:sp>
        <p:nvSpPr>
          <p:cNvPr id="3" name="Rectangle 2"/>
          <p:cNvSpPr/>
          <p:nvPr/>
        </p:nvSpPr>
        <p:spPr>
          <a:xfrm>
            <a:off x="2784529" y="90354"/>
            <a:ext cx="7114768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smtClean="0">
                <a:ln/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TÊN MỘT NHÀ TOÁN HỌC</a:t>
            </a:r>
            <a:endParaRPr lang="en-US" sz="3600" b="1">
              <a:ln/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05200" y="2718317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3997" y="2057400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941137" y="331860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49196" y="3946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14909" y="4510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375847" y="2172532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965124" y="2803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21484" y="329947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375847" y="386780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965124" y="4383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89612" y="5306555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89956" y="53009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40527" y="53110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91686" y="532530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320094" y="5297300"/>
            <a:ext cx="470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099641" y="5322232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61992" y="533761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559715" y="533804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597049" y="531345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438872" y="5337619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061412" y="534069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9850571" y="5351873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035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5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/>
      <p:bldP spid="102404" grpId="0"/>
      <p:bldP spid="102405" grpId="0"/>
      <p:bldP spid="102406" grpId="0"/>
      <p:bldP spid="102407" grpId="0"/>
      <p:bldP spid="102487" grpId="0"/>
      <p:bldP spid="102488" grpId="0"/>
      <p:bldP spid="102489" grpId="0"/>
      <p:bldP spid="102490" grpId="0"/>
      <p:bldP spid="102491" grpId="0"/>
      <p:bldP spid="5" grpId="0"/>
      <p:bldP spid="6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7" grpId="0"/>
      <p:bldP spid="31" grpId="0"/>
      <p:bldP spid="32" grpId="0"/>
      <p:bldP spid="8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05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4800"/>
            <a:ext cx="5067300" cy="571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5410200" y="6172201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en-US" sz="2800" b="1">
                <a:solidFill>
                  <a:srgbClr val="FF3300"/>
                </a:solidFill>
              </a:rPr>
              <a:t>Lương Thế Vinh (1441–?) 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52400" y="1110924"/>
            <a:ext cx="4495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kumimoji="1" lang="vi-VN" altLang="en-US" sz="2800" b="1">
                <a:solidFill>
                  <a:srgbClr val="780A60"/>
                </a:solidFill>
              </a:rPr>
              <a:t>Lương Thế Vinh </a:t>
            </a:r>
            <a:r>
              <a:rPr kumimoji="1" lang="en-US" altLang="en-US" sz="2800" b="1">
                <a:solidFill>
                  <a:srgbClr val="780A60"/>
                </a:solidFill>
              </a:rPr>
              <a:t>(1441 - ?) còn gọi là trạng Lường. Ông </a:t>
            </a:r>
            <a:r>
              <a:rPr kumimoji="1" lang="vi-VN" altLang="en-US" sz="2800" b="1">
                <a:solidFill>
                  <a:srgbClr val="780A60"/>
                </a:solidFill>
              </a:rPr>
              <a:t>sinh ra tại làng Cao Hương</a:t>
            </a:r>
            <a:r>
              <a:rPr kumimoji="1" lang="vi-VN" altLang="en-US" sz="2800" b="1" smtClean="0">
                <a:solidFill>
                  <a:srgbClr val="780A60"/>
                </a:solidFill>
              </a:rPr>
              <a:t>, huyện </a:t>
            </a:r>
            <a:r>
              <a:rPr kumimoji="1" lang="vi-VN" altLang="en-US" sz="2800" b="1">
                <a:solidFill>
                  <a:srgbClr val="780A60"/>
                </a:solidFill>
              </a:rPr>
              <a:t>Thiên Bản, trấn Sơn Nam Hạ (nay là thôn Cao Phương, xã Liên Bảo, huyện Vụ Bản, tỉnh Nam Định). </a:t>
            </a:r>
            <a:r>
              <a:rPr kumimoji="1" lang="en-US" altLang="en-US" sz="2800" b="1">
                <a:solidFill>
                  <a:srgbClr val="780A60"/>
                </a:solidFill>
              </a:rPr>
              <a:t>Ông là một nhà toán học, phật học, nhà thơ. </a:t>
            </a:r>
            <a:endParaRPr kumimoji="1" lang="vi-VN" altLang="en-US" sz="2800" b="1">
              <a:solidFill>
                <a:srgbClr val="780A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10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443571" y="2230446"/>
            <a:ext cx="10287000" cy="2438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lại toàn bộ nội dung bài đã </a:t>
            </a:r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, ôn tập kiến thức.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bài tập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 5, 6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trang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3909957" y="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9537" y="622970"/>
            <a:ext cx="89125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/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 một ngày mùa đông ở Sa Pa, nhiệt độ tại Cổng Trời là - 1</a:t>
            </a:r>
            <a:r>
              <a:rPr lang="en-US" sz="2800" baseline="300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Tuy nhiên, nhiệt độ lúc đó tại chợ Sa Pa lại cao hơn 2</a:t>
            </a:r>
            <a:r>
              <a:rPr lang="en-US" sz="2800" baseline="300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so với nhiệt độ tại Cổng Trời. Viết phép tính và tính nhiệt độ tại chợ Sa Pa lúc đó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37" y="743198"/>
            <a:ext cx="799356" cy="38549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3477" y="1079746"/>
            <a:ext cx="1371600" cy="420160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0655077" y="2583870"/>
            <a:ext cx="11047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 </a:t>
            </a:r>
          </a:p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aseline="300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loud 7"/>
          <p:cNvSpPr/>
          <p:nvPr/>
        </p:nvSpPr>
        <p:spPr>
          <a:xfrm>
            <a:off x="1051560" y="2675315"/>
            <a:ext cx="6065520" cy="2606040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Em hãy viết phép tính và tính nhiệt độ tại chợ Sa Pa lúc đó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14057"/>
              </p:ext>
            </p:extLst>
          </p:nvPr>
        </p:nvGraphicFramePr>
        <p:xfrm>
          <a:off x="3044825" y="3392488"/>
          <a:ext cx="2183568" cy="5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4825" y="3392488"/>
                        <a:ext cx="2183568" cy="5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13733" y="2869268"/>
            <a:ext cx="6995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 smtClean="0">
                <a:latin typeface="Arial" panose="020B0604020202020204" pitchFamily="34" charset="0"/>
                <a:cs typeface="Arial" panose="020B0604020202020204" pitchFamily="34" charset="0"/>
              </a:rPr>
              <a:t>Phép tính biểu thị n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hiệt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độ tại chợ Sa Pa là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8255" y="3901440"/>
            <a:ext cx="897232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Quan sát nhiệt kế ta thấy nhiệt độ tại chợ Sa Pa là 1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i="1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en-US" sz="280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54655"/>
              </p:ext>
            </p:extLst>
          </p:nvPr>
        </p:nvGraphicFramePr>
        <p:xfrm>
          <a:off x="1420638" y="4593466"/>
          <a:ext cx="2929770" cy="5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0638" y="4593466"/>
                        <a:ext cx="2929770" cy="5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74369" y="4593466"/>
            <a:ext cx="1009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Vậy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8" grpId="0" animBg="1"/>
      <p:bldP spid="8" grpId="1" animBg="1"/>
      <p:bldP spid="24" grpId="0"/>
      <p:bldP spid="25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4829431" y="5982698"/>
            <a:ext cx="1336018" cy="10834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338893" y="6095995"/>
            <a:ext cx="7064187" cy="721949"/>
            <a:chOff x="2423160" y="4648200"/>
            <a:chExt cx="6492240" cy="4351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 flipV="1">
              <a:off x="4709160" y="4648202"/>
              <a:ext cx="4037" cy="179079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blipFill>
                  <a:blip r:embed="rId4"/>
                  <a:stretch>
                    <a:fillRect t="-9211" r="-15625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7586246" y="4805067"/>
              <a:ext cx="327349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24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95846" y="4800602"/>
              <a:ext cx="327349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24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0" name="Oval 39"/>
          <p:cNvSpPr/>
          <p:nvPr/>
        </p:nvSpPr>
        <p:spPr>
          <a:xfrm>
            <a:off x="4782403" y="61790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6110832" y="62026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blipFill>
                <a:blip r:embed="rId12"/>
                <a:stretch>
                  <a:fillRect l="-652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4558967" y="5430821"/>
            <a:ext cx="2140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ến 2 đơn vị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blipFill>
                <a:blip r:embed="rId13"/>
                <a:stretch>
                  <a:fillRect l="-6173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Để tính tổng hai số nguyên khác dấ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làm như sau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985802"/>
              </p:ext>
            </p:extLst>
          </p:nvPr>
        </p:nvGraphicFramePr>
        <p:xfrm>
          <a:off x="207028" y="1614487"/>
          <a:ext cx="11164615" cy="325155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243831">
                  <a:extLst>
                    <a:ext uri="{9D8B030D-6E8A-4147-A177-3AD203B41FA5}">
                      <a16:colId xmlns:a16="http://schemas.microsoft.com/office/drawing/2014/main" xmlns="" val="329903171"/>
                    </a:ext>
                  </a:extLst>
                </a:gridCol>
                <a:gridCol w="4920784">
                  <a:extLst>
                    <a:ext uri="{9D8B030D-6E8A-4147-A177-3AD203B41FA5}">
                      <a16:colId xmlns:a16="http://schemas.microsoft.com/office/drawing/2014/main" xmlns="" val="4128902682"/>
                    </a:ext>
                  </a:extLst>
                </a:gridCol>
              </a:tblGrid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34809404"/>
                  </a:ext>
                </a:extLst>
              </a:tr>
              <a:tr h="1310649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56710737"/>
                  </a:ext>
                </a:extLst>
              </a:tr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55324097"/>
                  </a:ext>
                </a:extLst>
              </a:tr>
            </a:tbl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91430"/>
              </p:ext>
            </p:extLst>
          </p:nvPr>
        </p:nvGraphicFramePr>
        <p:xfrm>
          <a:off x="8524192" y="165102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4192" y="1651025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80299"/>
              </p:ext>
            </p:extLst>
          </p:nvPr>
        </p:nvGraphicFramePr>
        <p:xfrm>
          <a:off x="8624888" y="358775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7" imgW="1054080" imgH="317160" progId="Equation.DSMT4">
                  <p:embed/>
                </p:oleObj>
              </mc:Choice>
              <mc:Fallback>
                <p:oleObj name="Equation" r:id="rId17" imgW="105408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4888" y="358775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9523"/>
              </p:ext>
            </p:extLst>
          </p:nvPr>
        </p:nvGraphicFramePr>
        <p:xfrm>
          <a:off x="8620125" y="40290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9" imgW="761760" imgH="317160" progId="Equation.DSMT4">
                  <p:embed/>
                </p:oleObj>
              </mc:Choice>
              <mc:Fallback>
                <p:oleObj name="Equation" r:id="rId19" imgW="76176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0125" y="4029075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68350"/>
              </p:ext>
            </p:extLst>
          </p:nvPr>
        </p:nvGraphicFramePr>
        <p:xfrm>
          <a:off x="8202613" y="446405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21" imgW="2438280" imgH="393480" progId="Equation.DSMT4">
                  <p:embed/>
                </p:oleObj>
              </mc:Choice>
              <mc:Fallback>
                <p:oleObj name="Equation" r:id="rId21" imgW="24382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02613" y="4464050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91663" y="4854230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83922" y="2578301"/>
            <a:ext cx="61791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ong hai số nguyên dương nhận được ở bước 1, ta lấy số lớn trừ đi số nhỏ hơn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41642" y="3924912"/>
            <a:ext cx="63677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3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 hiệu vừa nhận được dấu ban đầu của số lớn hơn ở Bước 2.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</a:t>
                </a:r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nguyên âm, giữ nguyên số còn lại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  <a:blipFill>
                <a:blip r:embed="rId23"/>
                <a:stretch>
                  <a:fillRect l="-2119" t="-6369" r="-24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71002" y="4353580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13658" y="1103737"/>
            <a:ext cx="798210" cy="413359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7960933" y="2639742"/>
            <a:ext cx="24593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ố lớn hơn: 2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ố nhỏ hơn: 1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9" name="Straight Arrow Connector 58"/>
          <p:cNvCxnSpPr>
            <a:endCxn id="40" idx="1"/>
          </p:cNvCxnSpPr>
          <p:nvPr/>
        </p:nvCxnSpPr>
        <p:spPr>
          <a:xfrm>
            <a:off x="4069080" y="5646156"/>
            <a:ext cx="723854" cy="5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6211050" y="5606336"/>
            <a:ext cx="807229" cy="56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91663" y="189962"/>
            <a:ext cx="965716" cy="861238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982155" y="178473"/>
            <a:ext cx="10491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hiện từng bước cộng hai số nguyên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/>
      <p:bldP spid="45" grpId="0"/>
      <p:bldP spid="51" grpId="0"/>
      <p:bldP spid="52" grpId="0"/>
      <p:bldP spid="53" grpId="0"/>
      <p:bldP spid="54" grpId="0"/>
      <p:bldP spid="55" grpId="0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 dấu, 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làm như sau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800" i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 2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  <a:endParaRPr lang="en-US" sz="28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7618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9512712A-CFC7-4140-8BF0-0E597115E512}"/>
              </a:ext>
            </a:extLst>
          </p:cNvPr>
          <p:cNvSpPr txBox="1"/>
          <p:nvPr/>
        </p:nvSpPr>
        <p:spPr>
          <a:xfrm rot="5400000">
            <a:off x="8535538" y="3119540"/>
            <a:ext cx="6700745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1609779" cy="132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.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  <a:blipFill>
                <a:blip r:embed="rId3"/>
                <a:stretch>
                  <a:fillRect l="-2000" t="-4348" b="-6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−2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  <a:blipFill>
                <a:blip r:embed="rId4"/>
                <a:stretch>
                  <a:fillRect l="-2100" t="-6742" b="-1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 = (7 – 7) 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  <a:blipFill>
                <a:blip r:embed="rId5"/>
                <a:stretch>
                  <a:fillRect l="-2000" t="-12088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0 − 3) + 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7 +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7+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  <a:blipFill>
                <a:blip r:embed="rId6"/>
                <a:stretch>
                  <a:fillRect l="-2000" t="-2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197055" y="2162976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p:sp>
        <p:nvSpPr>
          <p:cNvPr id="21" name="Cloud 20"/>
          <p:cNvSpPr/>
          <p:nvPr/>
        </p:nvSpPr>
        <p:spPr>
          <a:xfrm>
            <a:off x="3349744" y="4754880"/>
            <a:ext cx="7819697" cy="2137684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ea typeface="Times New Roman" panose="02020603050405020304" pitchFamily="18" charset="0"/>
              </a:rPr>
              <a:t>Em có </a:t>
            </a:r>
            <a:r>
              <a:rPr lang="vi-VN" sz="2800">
                <a:ea typeface="Times New Roman" panose="02020603050405020304" pitchFamily="18" charset="0"/>
              </a:rPr>
              <a:t>nhận xét gì về tổng của hai số nguyên đối nhau, hai số nguyên khác </a:t>
            </a:r>
            <a:r>
              <a:rPr lang="vi-VN" sz="2800" smtClean="0">
                <a:ea typeface="Times New Roman" panose="02020603050405020304" pitchFamily="18" charset="0"/>
              </a:rPr>
              <a:t>dấu?</a:t>
            </a:r>
            <a:endParaRPr lang="en-US" sz="2800"/>
          </a:p>
          <a:p>
            <a:pPr algn="ctr"/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 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 −23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13+ (−9)]+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13 − 9) + (−23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4 + ( − 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23 − 4) =1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  <a:blipFill>
                <a:blip r:embed="rId7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(82−28) = 54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  <a:blipFill>
                <a:blip r:embed="rId8"/>
                <a:stretch>
                  <a:fillRect l="-2132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6" grpId="0"/>
      <p:bldP spid="17" grpId="0"/>
      <p:bldP spid="21" grpId="0" animBg="1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 dấu, 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làm như sau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800" i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 2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  <a:endParaRPr lang="en-US" sz="28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9692" y="3788348"/>
            <a:ext cx="8685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: Hai số nguyên đối nhau có tổng bằng 0.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624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628346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3031" y="1491536"/>
            <a:ext cx="4241867" cy="2516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và so sánh kết quả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và 0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890" y="1060927"/>
            <a:ext cx="828360" cy="471308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31984"/>
              </p:ext>
            </p:extLst>
          </p:nvPr>
        </p:nvGraphicFramePr>
        <p:xfrm>
          <a:off x="91790" y="1965299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5" imgW="2108160" imgH="545760" progId="Equation.DSMT4">
                  <p:embed/>
                </p:oleObj>
              </mc:Choice>
              <mc:Fallback>
                <p:oleObj name="Equation" r:id="rId5" imgW="2108160" imgH="54576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90" y="1965299"/>
                        <a:ext cx="2108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32792"/>
              </p:ext>
            </p:extLst>
          </p:nvPr>
        </p:nvGraphicFramePr>
        <p:xfrm>
          <a:off x="3197184" y="2041499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7184" y="2041499"/>
                        <a:ext cx="147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1968"/>
              </p:ext>
            </p:extLst>
          </p:nvPr>
        </p:nvGraphicFramePr>
        <p:xfrm>
          <a:off x="110360" y="2447774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9" imgW="3162240" imgH="545760" progId="Equation.DSMT4">
                  <p:embed/>
                </p:oleObj>
              </mc:Choice>
              <mc:Fallback>
                <p:oleObj name="Equation" r:id="rId9" imgW="3162240" imgH="54576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360" y="2447774"/>
                        <a:ext cx="3162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97405"/>
              </p:ext>
            </p:extLst>
          </p:nvPr>
        </p:nvGraphicFramePr>
        <p:xfrm>
          <a:off x="3812946" y="2433504"/>
          <a:ext cx="259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11" imgW="2590560" imgH="558720" progId="Equation.DSMT4">
                  <p:embed/>
                </p:oleObj>
              </mc:Choice>
              <mc:Fallback>
                <p:oleObj name="Equation" r:id="rId11" imgW="2590560" imgH="55872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2946" y="2433504"/>
                        <a:ext cx="259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58264"/>
              </p:ext>
            </p:extLst>
          </p:nvPr>
        </p:nvGraphicFramePr>
        <p:xfrm>
          <a:off x="161764" y="2922569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13" imgW="1968480" imgH="545760" progId="Equation.DSMT4">
                  <p:embed/>
                </p:oleObj>
              </mc:Choice>
              <mc:Fallback>
                <p:oleObj name="Equation" r:id="rId13" imgW="1968480" imgH="54576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764" y="2922569"/>
                        <a:ext cx="1968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1920"/>
              </p:ext>
            </p:extLst>
          </p:nvPr>
        </p:nvGraphicFramePr>
        <p:xfrm>
          <a:off x="2869057" y="303826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15" imgW="583920" imgH="317160" progId="Equation.DSMT4">
                  <p:embed/>
                </p:oleObj>
              </mc:Choice>
              <mc:Fallback>
                <p:oleObj name="Equation" r:id="rId15" imgW="583920" imgH="31716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9057" y="303826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0201"/>
              </p:ext>
            </p:extLst>
          </p:nvPr>
        </p:nvGraphicFramePr>
        <p:xfrm>
          <a:off x="125600" y="3465089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7" imgW="2133360" imgH="545760" progId="Equation.DSMT4">
                  <p:embed/>
                </p:oleObj>
              </mc:Choice>
              <mc:Fallback>
                <p:oleObj name="Equation" r:id="rId17" imgW="2133360" imgH="54576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600" y="3465089"/>
                        <a:ext cx="213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03957"/>
              </p:ext>
            </p:extLst>
          </p:nvPr>
        </p:nvGraphicFramePr>
        <p:xfrm>
          <a:off x="7315664" y="1211527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19" imgW="2209680" imgH="393480" progId="Equation.DSMT4">
                  <p:embed/>
                </p:oleObj>
              </mc:Choice>
              <mc:Fallback>
                <p:oleObj name="Equation" r:id="rId19" imgW="2209680" imgH="39348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15664" y="1211527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71390"/>
              </p:ext>
            </p:extLst>
          </p:nvPr>
        </p:nvGraphicFramePr>
        <p:xfrm>
          <a:off x="7315664" y="1630762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21" imgW="2209680" imgH="393480" progId="Equation.DSMT4">
                  <p:embed/>
                </p:oleObj>
              </mc:Choice>
              <mc:Fallback>
                <p:oleObj name="Equation" r:id="rId21" imgW="2209680" imgH="39348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5664" y="1630762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78379"/>
              </p:ext>
            </p:extLst>
          </p:nvPr>
        </p:nvGraphicFramePr>
        <p:xfrm>
          <a:off x="6726316" y="2172656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23" imgW="3276360" imgH="393480" progId="Equation.DSMT4">
                  <p:embed/>
                </p:oleObj>
              </mc:Choice>
              <mc:Fallback>
                <p:oleObj name="Equation" r:id="rId23" imgW="3276360" imgH="3934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26316" y="2172656"/>
                        <a:ext cx="327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30692"/>
              </p:ext>
            </p:extLst>
          </p:nvPr>
        </p:nvGraphicFramePr>
        <p:xfrm>
          <a:off x="6685975" y="3174486"/>
          <a:ext cx="511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25" imgW="5117760" imgH="482400" progId="Equation.DSMT4">
                  <p:embed/>
                </p:oleObj>
              </mc:Choice>
              <mc:Fallback>
                <p:oleObj name="Equation" r:id="rId25" imgW="5117760" imgH="4824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85975" y="3174486"/>
                        <a:ext cx="5118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01799"/>
              </p:ext>
            </p:extLst>
          </p:nvPr>
        </p:nvGraphicFramePr>
        <p:xfrm>
          <a:off x="6674395" y="3707878"/>
          <a:ext cx="499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27" imgW="4991040" imgH="558720" progId="Equation.DSMT4">
                  <p:embed/>
                </p:oleObj>
              </mc:Choice>
              <mc:Fallback>
                <p:oleObj name="Equation" r:id="rId27" imgW="4991040" imgH="55872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74395" y="3707878"/>
                        <a:ext cx="499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6539070" y="1676400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0" y="4474816"/>
            <a:ext cx="6989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  <a:r>
              <a:rPr lang="vi-VN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chất của phép cộng các số nguyên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4923558"/>
            <a:ext cx="2443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. Giao hoán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74283"/>
              </p:ext>
            </p:extLst>
          </p:nvPr>
        </p:nvGraphicFramePr>
        <p:xfrm>
          <a:off x="2261207" y="500736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29" imgW="2006280" imgH="355320" progId="Equation.DSMT4">
                  <p:embed/>
                </p:oleObj>
              </mc:Choice>
              <mc:Fallback>
                <p:oleObj name="Equation" r:id="rId29" imgW="2006280" imgH="355320" progId="Equation.DSMT4">
                  <p:embed/>
                  <p:pic>
                    <p:nvPicPr>
                      <p:cNvPr id="88" name="Object 8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61207" y="5007368"/>
                        <a:ext cx="200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-7474" y="5340251"/>
            <a:ext cx="2056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 Kết hợp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37445"/>
              </p:ext>
            </p:extLst>
          </p:nvPr>
        </p:nvGraphicFramePr>
        <p:xfrm>
          <a:off x="1966612" y="5347144"/>
          <a:ext cx="374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31" imgW="3746160" imgH="558720" progId="Equation.DSMT4">
                  <p:embed/>
                </p:oleObj>
              </mc:Choice>
              <mc:Fallback>
                <p:oleObj name="Equation" r:id="rId31" imgW="3746160" imgH="55872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66612" y="5347144"/>
                        <a:ext cx="3746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0" y="5773630"/>
            <a:ext cx="3017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3. Cộng với số 0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01918"/>
              </p:ext>
            </p:extLst>
          </p:nvPr>
        </p:nvGraphicFramePr>
        <p:xfrm>
          <a:off x="2914954" y="5855023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33" imgW="2628720" imgH="342720" progId="Equation.DSMT4">
                  <p:embed/>
                </p:oleObj>
              </mc:Choice>
              <mc:Fallback>
                <p:oleObj name="Equation" r:id="rId33" imgW="2628720" imgH="34272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14954" y="5855023"/>
                        <a:ext cx="262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-7474" y="6194181"/>
            <a:ext cx="3297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4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 Cộng với số </a:t>
            </a:r>
            <a:r>
              <a:rPr lang="vi-VN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ối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83029"/>
              </p:ext>
            </p:extLst>
          </p:nvPr>
        </p:nvGraphicFramePr>
        <p:xfrm>
          <a:off x="3152382" y="624572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35" imgW="3682800" imgH="431640" progId="Equation.DSMT4">
                  <p:embed/>
                </p:oleObj>
              </mc:Choice>
              <mc:Fallback>
                <p:oleObj name="Equation" r:id="rId35" imgW="3682800" imgH="43164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52382" y="6245720"/>
                        <a:ext cx="368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92476"/>
              </p:ext>
            </p:extLst>
          </p:nvPr>
        </p:nvGraphicFramePr>
        <p:xfrm>
          <a:off x="6712869" y="2673757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37" imgW="5041800" imgH="482400" progId="Equation.DSMT4">
                  <p:embed/>
                </p:oleObj>
              </mc:Choice>
              <mc:Fallback>
                <p:oleObj name="Equation" r:id="rId37" imgW="5041800" imgH="48240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12869" y="2673757"/>
                        <a:ext cx="504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31544"/>
              </p:ext>
            </p:extLst>
          </p:nvPr>
        </p:nvGraphicFramePr>
        <p:xfrm>
          <a:off x="6742953" y="3314178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39" imgW="2234880" imgH="393480" progId="Equation.DSMT4">
                  <p:embed/>
                </p:oleObj>
              </mc:Choice>
              <mc:Fallback>
                <p:oleObj name="Equation" r:id="rId39" imgW="2234880" imgH="39348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42953" y="3314178"/>
                        <a:ext cx="223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52452"/>
              </p:ext>
            </p:extLst>
          </p:nvPr>
        </p:nvGraphicFramePr>
        <p:xfrm>
          <a:off x="6674395" y="3790428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41" imgW="3340080" imgH="393480" progId="Equation.DSMT4">
                  <p:embed/>
                </p:oleObj>
              </mc:Choice>
              <mc:Fallback>
                <p:oleObj name="Equation" r:id="rId41" imgW="3340080" imgH="39348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74395" y="3790428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55387" y="99749"/>
            <a:ext cx="1377173" cy="1228180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1323090" y="125578"/>
            <a:ext cx="1008092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mỗi nhóm làm một phần và từ ví dụ tìm ra tính chất tương ứng)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32194" y="4024350"/>
            <a:ext cx="8859541" cy="561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I. TÍNH CHẤT CỦA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NGUYÊN</a:t>
            </a:r>
            <a:endParaRPr lang="en-US" sz="2800" b="1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714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4" grpId="0"/>
      <p:bldP spid="4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57833" y="616191"/>
            <a:ext cx="10660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 thời gian 3 phút sau đó đổi vở chấm chéo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21073" y="246175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luyện tập 3: 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 cách hợp lí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1 + (− 97) + 4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  <a:blipFill>
                <a:blip r:embed="rId9"/>
                <a:stretch>
                  <a:fillRect l="-2100" t="-4405" r="-1800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1 + </m:t>
                    </m:r>
                    <m:d>
                      <m:dPr>
                        <m:ctrlPr>
                          <a:rPr lang="vi-VN" sz="2800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97</m:t>
                        </m:r>
                      </m:e>
                    </m:d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49</m:t>
                    </m:r>
                  </m:oMath>
                </a14:m>
                <a:endParaRPr lang="vi-VN" sz="2800" i="1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  <a:blipFill>
                <a:blip r:embed="rId11"/>
                <a:stretch>
                  <a:fillRect l="-2100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– 97 = 3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(51 + 49)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4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65 + (− 65)]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9710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112543" y="346468"/>
            <a:ext cx="946227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28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b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: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 tàu ngầm đang ở độ cao – 25m so với mực nước biển. Sau đó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àu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ổi lên 10m. Viết phép tính và tính độ cao mới của tàu ngầm đó so với mực nước biển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Độ cao mới của tàu ngầm đó so với mực nước biển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5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  <a:blipFill>
                <a:blip r:embed="rId3"/>
                <a:stretch>
                  <a:fillRect l="-261" t="-13187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2" descr="Lớp Astute - Tàu ngầm tấn công hạt nhân nguy hiểm nhất từng được phát triển  | Báo Dân tr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46" name="Picture 6" descr="Lớp Astute - Tàu ngầm tấn công hạt nhân nguy hiểm nhất từng được phát triển  | Báo Dân trí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965" y="696909"/>
            <a:ext cx="2480945" cy="1794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583895" y="2230108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Phép tính biểu thị độ cao mới của tàu ngầm đó so với mực nước biển</a:t>
                </a:r>
                <a:r>
                  <a:rPr lang="vi-VN" sz="2800" smtClean="0"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5) + 1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  <a:blipFill>
                <a:blip r:embed="rId5"/>
                <a:stretch>
                  <a:fillRect l="-106" t="-7229" r="-7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Độ cao mới của tàu ngầm đó so với mực nước biển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25) + 10 = − (25 – 10) = − 15</m:t>
                    </m:r>
                  </m:oMath>
                </a14:m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  <a:blipFill>
                <a:blip r:embed="rId6"/>
                <a:stretch>
                  <a:fillRect l="-1125" t="-6557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5956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9</TotalTime>
  <Words>1344</Words>
  <PresentationFormat>Custom</PresentationFormat>
  <Paragraphs>169</Paragraphs>
  <Slides>1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 Phép cộng các số nguyên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2:0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